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80F49-7503-8491-8B6D-272F52E11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9FCC44-5092-DEA2-8680-CCCB247F86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0B7B5-E1B1-8C38-F813-6EE0C4965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2C2D1-852D-96B2-CD10-7EAF2CD78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4A577-FE9F-68C2-1F77-877DA57AB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2602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6B046-B7DF-B5C0-176E-8EF0B81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5DBA77B-920A-5EEB-6F60-50F3D1251E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51CC8-8F79-34A4-C9D0-B5AD298C8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594625-CC18-5A24-1747-7849710CB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FF589D-F6F9-0539-BFA1-1897F9C9D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586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0AD1B60-E359-B21B-9026-4BC1DC5E34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569D20-81B7-EC23-2B22-5CA03158F4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650B3A-D287-37E3-0FF2-B0780239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177C1B-6EC3-C1B8-5109-8EF2CAB15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D1ACC-090D-F76F-4012-3D8C25F8C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0686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69D03-85DA-7E06-1D01-13ECA3C3A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E6388-296B-8C16-C2E2-BC4421A544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9BAACA-5A4B-8F69-1FF4-0C2F00216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B3104-16EC-75FB-5924-6D3F9D65B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2FEC48-B193-7C7A-2D22-4F15339DD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685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AC6F9-58B6-F2B2-CCC6-F002217D6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CADE92-4F47-CFAD-7AB3-7B10ECB49A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DBEF60-B659-5192-25E6-F617F4134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98F4DA-0DE2-B0AB-0A14-F2D413298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20BBE-54E3-D0C3-62D7-A17E5DBED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869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AF25A2-4BEF-9788-000F-4B8323D0C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8CA7D1-71AC-1E54-6BEB-1C5EA10CA7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0635B-B6DA-996D-9942-2A924C4348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7AF20C-591D-4EB4-31FE-4688390E2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B250E-15C5-22D4-F04F-BAB6E4245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57DD58-F90A-E143-F717-1F63B1442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338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CCD8DE-B50B-3BE3-5BC3-8A422B842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73EA24-7D6D-7ED8-6223-13A7FBF591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535800-3569-E861-6CFF-D93F1F84F0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18248E-3715-42B9-906C-C589B72651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9311B0-BFC7-6506-6258-3BFB7B4941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6121C0-5622-A06A-55A4-220016675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41725B-99A3-FCEE-81FF-C09B1C77C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DA8EE9-BA80-667A-AC84-2AC8BA4DA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9500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22796-2206-4D80-19D8-5098615ED0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C5C45E-5F54-0BC6-B3E1-77CF74739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885D76-883E-FDF3-ED47-DB71FE68A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CFB934-0703-B2C0-D53E-A1ED0A51A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4196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83D2E7-36F4-553F-5BA6-F2B752264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D68775-2651-DC35-F68A-E62E79263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E38ED-2A04-3F8C-381F-02F6A0C2D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318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482D6-5442-626D-3D80-ACA47C0FC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CCC5F0-FB50-7228-4B37-B65FD540A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1B142B-F456-1937-498C-FF49DABA69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920D2B-842B-AE45-F9CE-9CA969AAB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F97930-1344-4561-C7D5-9BE674745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666FDD-7A1E-7CCB-8B38-75D2673C5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449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FD726F-08E8-1054-9A69-1E36493C0D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625DDBC-BED5-B690-78AF-26E172F8A2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61B5C2-2F6A-E80E-8B06-78013F78A2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6B7A00-389A-8635-E0CA-1DA2F7EA7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2A72F6-B110-5375-9A0F-A487D48B9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3FA87-65F4-453E-E305-0AD668C11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055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577340-B4A9-3B8F-D232-75E0E083F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EF77C0-8403-F9B6-5861-5F48A914C3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08513E-56CC-92A6-67CC-8CE683E5AE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97CF10A-3C75-48A1-83C4-FAAF8A4BCD76}" type="datetimeFigureOut">
              <a:rPr lang="ru-RU" smtClean="0"/>
              <a:t>10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3832E-43AE-E81C-A96D-30CF9B5B9B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A63854-2355-72D5-6582-AE3448C37F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6E246D2-EB67-4139-87B3-60FFC79F2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639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CBC0F-66F2-C65C-E40A-B9AC9B2428E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ROWS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3A5131-650C-D438-CB0C-999F87D130C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Chem Dr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5969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CC964B-19EA-3F1A-F65E-518A55893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0326"/>
              </p:ext>
            </p:extLst>
          </p:nvPr>
        </p:nvGraphicFramePr>
        <p:xfrm>
          <a:off x="2032000" y="2349500"/>
          <a:ext cx="81280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598" imgH="6188733" progId="ChemDraw.Document.6.0">
                  <p:embed/>
                </p:oleObj>
              </mc:Choice>
              <mc:Fallback>
                <p:oleObj name="CS ChemDraw Drawing" r:id="rId2" imgW="23327598" imgH="61887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349500"/>
                        <a:ext cx="8128000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8C43833-D49B-BB7A-B3E2-5BF6714B4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1170" y="113108"/>
            <a:ext cx="1709659" cy="200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9032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D2407B2-544A-271F-0971-D033AF63A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96705"/>
              </p:ext>
            </p:extLst>
          </p:nvPr>
        </p:nvGraphicFramePr>
        <p:xfrm>
          <a:off x="2032000" y="2349500"/>
          <a:ext cx="81280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292" imgH="6189957" progId="ChemDraw.Document.6.0">
                  <p:embed/>
                </p:oleObj>
              </mc:Choice>
              <mc:Fallback>
                <p:oleObj name="CS ChemDraw Drawing" r:id="rId2" imgW="23327292" imgH="61899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349500"/>
                        <a:ext cx="8128000" cy="215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2A98CE3-FF14-A548-7972-96EA625DBA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5922" y="287807"/>
            <a:ext cx="1535861" cy="181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817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3174E4-43EF-C6BF-7D6A-A57D8F123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73084"/>
              </p:ext>
            </p:extLst>
          </p:nvPr>
        </p:nvGraphicFramePr>
        <p:xfrm>
          <a:off x="2032000" y="2914650"/>
          <a:ext cx="812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292" imgH="2940980" progId="ChemDraw.Document.6.0">
                  <p:embed/>
                </p:oleObj>
              </mc:Choice>
              <mc:Fallback>
                <p:oleObj name="CS ChemDraw Drawing" r:id="rId2" imgW="23327292" imgH="294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914650"/>
                        <a:ext cx="81280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F15DBFE-D9F4-F02C-E4C9-985242FBAD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9328" y="176712"/>
            <a:ext cx="2057687" cy="2419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729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25173C-E2F3-FA0F-7D2E-A8DBF5B8F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22441"/>
              </p:ext>
            </p:extLst>
          </p:nvPr>
        </p:nvGraphicFramePr>
        <p:xfrm>
          <a:off x="2032000" y="2914650"/>
          <a:ext cx="8128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292" imgH="2940980" progId="ChemDraw.Document.6.0">
                  <p:embed/>
                </p:oleObj>
              </mc:Choice>
              <mc:Fallback>
                <p:oleObj name="CS ChemDraw Drawing" r:id="rId2" imgW="23327292" imgH="294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914650"/>
                        <a:ext cx="81280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0353469-C15B-F9D4-FFDF-20C352023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3553" y="175731"/>
            <a:ext cx="2048161" cy="243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431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F8B5E-E2E7-B7CC-E845-D0995CAAB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eaction</a:t>
            </a:r>
            <a:endParaRPr lang="ru-R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99D593-15FC-D3A7-29CF-B021154E2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44091"/>
              </p:ext>
            </p:extLst>
          </p:nvPr>
        </p:nvGraphicFramePr>
        <p:xfrm>
          <a:off x="1164631" y="2803511"/>
          <a:ext cx="3333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34043" imgH="446076" progId="ChemDraw.Document.6.0">
                  <p:embed/>
                </p:oleObj>
              </mc:Choice>
              <mc:Fallback>
                <p:oleObj name="CS ChemDraw Drawing" r:id="rId2" imgW="3334043" imgH="44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4631" y="2803511"/>
                        <a:ext cx="33337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6ECC33-8FAF-3DC7-80EE-C35486182764}"/>
              </a:ext>
            </a:extLst>
          </p:cNvPr>
          <p:cNvSpPr txBox="1"/>
          <p:nvPr/>
        </p:nvSpPr>
        <p:spPr>
          <a:xfrm>
            <a:off x="1510469" y="1877767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C1CC1.C2CC2&gt;&gt;C3CC3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956FBF-7585-573E-B52D-CC7A9901B7EA}"/>
              </a:ext>
            </a:extLst>
          </p:cNvPr>
          <p:cNvSpPr txBox="1"/>
          <p:nvPr/>
        </p:nvSpPr>
        <p:spPr>
          <a:xfrm>
            <a:off x="1228458" y="4241570"/>
            <a:ext cx="28137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C1CC1.C2CC2&gt;&gt;C3CC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D9D382-DEC3-A8D3-05B9-0FC5B1DF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53422"/>
              </p:ext>
            </p:extLst>
          </p:nvPr>
        </p:nvGraphicFramePr>
        <p:xfrm>
          <a:off x="983656" y="4939959"/>
          <a:ext cx="3514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15394" imgH="446076" progId="ChemDraw.Document.6.0">
                  <p:embed/>
                </p:oleObj>
              </mc:Choice>
              <mc:Fallback>
                <p:oleObj name="CS ChemDraw Drawing" r:id="rId4" imgW="3515394" imgH="44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656" y="4939959"/>
                        <a:ext cx="35147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31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4AF3A6-DE07-0679-1806-A4585092E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44528"/>
              </p:ext>
            </p:extLst>
          </p:nvPr>
        </p:nvGraphicFramePr>
        <p:xfrm>
          <a:off x="2032000" y="1563688"/>
          <a:ext cx="8128000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3943" imgH="10457225" progId="ChemDraw.Document.6.0">
                  <p:embed/>
                </p:oleObj>
              </mc:Choice>
              <mc:Fallback>
                <p:oleObj name="CS ChemDraw Drawing" r:id="rId2" imgW="22793943" imgH="104572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63688"/>
                        <a:ext cx="8128000" cy="372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3818353-6500-831B-3A60-5BDE6E35AD5B}"/>
              </a:ext>
            </a:extLst>
          </p:cNvPr>
          <p:cNvSpPr txBox="1"/>
          <p:nvPr/>
        </p:nvSpPr>
        <p:spPr>
          <a:xfrm>
            <a:off x="5221480" y="572568"/>
            <a:ext cx="79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IN</a:t>
            </a:r>
          </a:p>
        </p:txBody>
      </p:sp>
    </p:spTree>
    <p:extLst>
      <p:ext uri="{BB962C8B-B14F-4D97-AF65-F5344CB8AC3E}">
        <p14:creationId xmlns:p14="http://schemas.microsoft.com/office/powerpoint/2010/main" val="37328949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874502-8F47-E997-1C73-F40BCBA07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67555"/>
              </p:ext>
            </p:extLst>
          </p:nvPr>
        </p:nvGraphicFramePr>
        <p:xfrm>
          <a:off x="2032000" y="1563688"/>
          <a:ext cx="8128000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3943" imgH="10457225" progId="ChemDraw.Document.6.0">
                  <p:embed/>
                </p:oleObj>
              </mc:Choice>
              <mc:Fallback>
                <p:oleObj name="CS ChemDraw Drawing" r:id="rId2" imgW="22793943" imgH="104572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63688"/>
                        <a:ext cx="8128000" cy="372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144F4EE-E941-A14B-1B5C-398AEAD8D4B5}"/>
              </a:ext>
            </a:extLst>
          </p:cNvPr>
          <p:cNvSpPr txBox="1"/>
          <p:nvPr/>
        </p:nvSpPr>
        <p:spPr>
          <a:xfrm>
            <a:off x="4828374" y="658026"/>
            <a:ext cx="105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SHE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0492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B65CC2-7E2E-C4DC-7740-F2C3B2A4A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3561"/>
              </p:ext>
            </p:extLst>
          </p:nvPr>
        </p:nvGraphicFramePr>
        <p:xfrm>
          <a:off x="2032000" y="1550988"/>
          <a:ext cx="812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3943" imgH="10525805" progId="ChemDraw.Document.6.0">
                  <p:embed/>
                </p:oleObj>
              </mc:Choice>
              <mc:Fallback>
                <p:oleObj name="CS ChemDraw Drawing" r:id="rId2" imgW="22793943" imgH="105258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50988"/>
                        <a:ext cx="8128000" cy="375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BE7872D-1A5B-4E90-4E38-A37FEE91D4ED}"/>
              </a:ext>
            </a:extLst>
          </p:cNvPr>
          <p:cNvSpPr txBox="1"/>
          <p:nvPr/>
        </p:nvSpPr>
        <p:spPr>
          <a:xfrm>
            <a:off x="5597495" y="615297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in-Bol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5698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1D5BA6-47DC-CE61-8344-6561ABFF7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55840"/>
              </p:ext>
            </p:extLst>
          </p:nvPr>
        </p:nvGraphicFramePr>
        <p:xfrm>
          <a:off x="2032000" y="1550988"/>
          <a:ext cx="812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93943" imgH="10525805" progId="ChemDraw.Document.6.0">
                  <p:embed/>
                </p:oleObj>
              </mc:Choice>
              <mc:Fallback>
                <p:oleObj name="CS ChemDraw Drawing" r:id="rId2" imgW="22793943" imgH="105258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1550988"/>
                        <a:ext cx="8128000" cy="375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EC4BFB7-7789-8260-5ED4-2C6CF8360EFC}"/>
              </a:ext>
            </a:extLst>
          </p:cNvPr>
          <p:cNvSpPr txBox="1"/>
          <p:nvPr/>
        </p:nvSpPr>
        <p:spPr>
          <a:xfrm>
            <a:off x="4905286" y="846034"/>
            <a:ext cx="149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shed-Bol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4514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53E39D-2B7E-D113-B229-978224E29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78159"/>
              </p:ext>
            </p:extLst>
          </p:nvPr>
        </p:nvGraphicFramePr>
        <p:xfrm>
          <a:off x="4508500" y="685800"/>
          <a:ext cx="3173413" cy="548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74100" imgH="5484563" progId="ChemDraw.Document.6.0">
                  <p:embed/>
                </p:oleObj>
              </mc:Choice>
              <mc:Fallback>
                <p:oleObj name="CS ChemDraw Drawing" r:id="rId2" imgW="3174100" imgH="54845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8500" y="685800"/>
                        <a:ext cx="3173413" cy="548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443F5E2-18FC-1B11-9196-B3BAA82B9353}"/>
              </a:ext>
            </a:extLst>
          </p:cNvPr>
          <p:cNvSpPr txBox="1"/>
          <p:nvPr/>
        </p:nvSpPr>
        <p:spPr>
          <a:xfrm>
            <a:off x="358923" y="239283"/>
            <a:ext cx="2293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annotation: </a:t>
            </a:r>
            <a:endParaRPr lang="ru-RU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456716-A9FC-E38E-1580-8B2188BD03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180" y="685801"/>
            <a:ext cx="1374818" cy="8144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CB786D6-0EA8-27F7-8D27-8991F9B421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180" y="1531889"/>
            <a:ext cx="1374818" cy="8098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AB1CC4-781F-C6B5-8E1D-25BEBC68E5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180" y="2353414"/>
            <a:ext cx="1632496" cy="9623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8A498F-E0A9-251C-9E87-7025C534DD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4467" y="3327424"/>
            <a:ext cx="1776424" cy="107263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6D2767F-BAB9-62CB-4BA2-6653DEEA7F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4180" y="4423374"/>
            <a:ext cx="1615659" cy="9623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0AA9F9B-41FA-5603-44AC-2D72CE1A8A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4467" y="5443944"/>
            <a:ext cx="1981477" cy="118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976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DB29AE-49A8-FC07-1EF1-1DE1C0FC7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78568"/>
              </p:ext>
            </p:extLst>
          </p:nvPr>
        </p:nvGraphicFramePr>
        <p:xfrm>
          <a:off x="2032000" y="2884488"/>
          <a:ext cx="8128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598" imgH="3117635" progId="ChemDraw.Document.6.0">
                  <p:embed/>
                </p:oleObj>
              </mc:Choice>
              <mc:Fallback>
                <p:oleObj name="CS ChemDraw Drawing" r:id="rId2" imgW="23327598" imgH="3117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884488"/>
                        <a:ext cx="81280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74EE2C5-96A8-CFD2-7D9E-9DBF2BD06A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2653" y="240175"/>
            <a:ext cx="2073623" cy="232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978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F0FFCA-B00D-9A54-AABC-0ADA5B062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20960"/>
              </p:ext>
            </p:extLst>
          </p:nvPr>
        </p:nvGraphicFramePr>
        <p:xfrm>
          <a:off x="2032000" y="2909888"/>
          <a:ext cx="81280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598" imgH="2974351" progId="ChemDraw.Document.6.0">
                  <p:embed/>
                </p:oleObj>
              </mc:Choice>
              <mc:Fallback>
                <p:oleObj name="CS ChemDraw Drawing" r:id="rId2" imgW="23327598" imgH="29743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909888"/>
                        <a:ext cx="81280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D9839-D6AD-25D0-F997-F56048CD96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709" y="218320"/>
            <a:ext cx="2200582" cy="2524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1458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19EBEC-3717-95C5-D91F-1AFC494AD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15625"/>
              </p:ext>
            </p:extLst>
          </p:nvPr>
        </p:nvGraphicFramePr>
        <p:xfrm>
          <a:off x="2032000" y="2346325"/>
          <a:ext cx="81280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27598" imgH="6204041" progId="ChemDraw.Document.6.0">
                  <p:embed/>
                </p:oleObj>
              </mc:Choice>
              <mc:Fallback>
                <p:oleObj name="CS ChemDraw Drawing" r:id="rId2" imgW="23327598" imgH="62040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0" y="2346325"/>
                        <a:ext cx="8128000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428E920-FDD1-0D10-63E1-A8324F0957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2867" y="107365"/>
            <a:ext cx="1817952" cy="212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2309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</TotalTime>
  <Words>23</Words>
  <Application>Microsoft Office PowerPoint</Application>
  <PresentationFormat>Widescreen</PresentationFormat>
  <Paragraphs>1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ptos</vt:lpstr>
      <vt:lpstr>Aptos Display</vt:lpstr>
      <vt:lpstr>Arial</vt:lpstr>
      <vt:lpstr>Office Theme</vt:lpstr>
      <vt:lpstr>CS ChemDraw Drawing</vt:lpstr>
      <vt:lpstr>ARROW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e rea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ROWS</dc:title>
  <dc:creator>Alexey Girin</dc:creator>
  <cp:lastModifiedBy>Alexey Girin</cp:lastModifiedBy>
  <cp:revision>9</cp:revision>
  <dcterms:created xsi:type="dcterms:W3CDTF">2024-02-10T14:03:38Z</dcterms:created>
  <dcterms:modified xsi:type="dcterms:W3CDTF">2024-02-10T17:31:39Z</dcterms:modified>
</cp:coreProperties>
</file>